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47A91F" w14:textId="38D5F3F4" w:rsidR="00554A65" w:rsidRDefault="002B02A4" w:rsidP="002B02A4">
      <w:pPr>
        <w:pStyle w:val="MTDisplayEquation"/>
      </w:pPr>
      <w:r>
        <w:tab/>
      </w:r>
      <w:r w:rsidR="00A555A2" w:rsidRPr="002B02A4">
        <w:rPr>
          <w:position w:val="-104"/>
        </w:rPr>
        <w:object w:dxaOrig="5280" w:dyaOrig="2200" w14:anchorId="5EEB24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9pt;height:110pt" o:ole="">
            <v:imagedata r:id="rId4" o:title=""/>
          </v:shape>
          <o:OLEObject Type="Embed" ProgID="Equation.DSMT4" ShapeID="_x0000_i1025" DrawAspect="Content" ObjectID="_1652045652" r:id="rId5"/>
        </w:object>
      </w:r>
      <w:r>
        <w:t xml:space="preserve"> </w:t>
      </w:r>
    </w:p>
    <w:p w14:paraId="57CC634E" w14:textId="2951AE2F" w:rsidR="002B02A4" w:rsidRDefault="00102273" w:rsidP="00102273">
      <w:pPr>
        <w:pStyle w:val="MTDisplayEquation"/>
      </w:pPr>
      <w:r>
        <w:tab/>
      </w:r>
      <w:r w:rsidRPr="00102273">
        <w:rPr>
          <w:position w:val="-30"/>
        </w:rPr>
        <w:object w:dxaOrig="2580" w:dyaOrig="720" w14:anchorId="16B0A913">
          <v:shape id="_x0000_i1028" type="#_x0000_t75" style="width:129pt;height:36.15pt" o:ole="">
            <v:imagedata r:id="rId6" o:title=""/>
          </v:shape>
          <o:OLEObject Type="Embed" ProgID="Equation.DSMT4" ShapeID="_x0000_i1028" DrawAspect="Content" ObjectID="_1652045653" r:id="rId7"/>
        </w:object>
      </w:r>
      <w:r>
        <w:t xml:space="preserve"> </w:t>
      </w:r>
    </w:p>
    <w:p w14:paraId="2BBB9CC5" w14:textId="01E5451C" w:rsidR="00102273" w:rsidRDefault="00102273"/>
    <w:p w14:paraId="5398F260" w14:textId="2D97375A" w:rsidR="00D73900" w:rsidRDefault="00D73900"/>
    <w:p w14:paraId="1D334673" w14:textId="77777777" w:rsidR="00D73900" w:rsidRDefault="00D73900">
      <w:pPr>
        <w:rPr>
          <w:rFonts w:hint="eastAsia"/>
        </w:rPr>
      </w:pPr>
    </w:p>
    <w:sectPr w:rsidR="00D739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D5C"/>
    <w:rsid w:val="000C05BA"/>
    <w:rsid w:val="00102273"/>
    <w:rsid w:val="002B02A4"/>
    <w:rsid w:val="002F6D5C"/>
    <w:rsid w:val="00554A65"/>
    <w:rsid w:val="008F2660"/>
    <w:rsid w:val="00A555A2"/>
    <w:rsid w:val="00AD15AB"/>
    <w:rsid w:val="00D73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0423428"/>
  <w15:chartTrackingRefBased/>
  <w15:docId w15:val="{5397A1DA-42B9-4D53-84E0-FFCA2E8C1B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B02A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B02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</Pages>
  <Words>9</Words>
  <Characters>53</Characters>
  <Application>Microsoft Office Word</Application>
  <DocSecurity>0</DocSecurity>
  <Lines>1</Lines>
  <Paragraphs>1</Paragraphs>
  <ScaleCrop>false</ScaleCrop>
  <Company/>
  <LinksUpToDate>false</LinksUpToDate>
  <CharactersWithSpaces>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5-25T15:36:00Z</dcterms:created>
  <dcterms:modified xsi:type="dcterms:W3CDTF">2020-05-26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